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0C771D" w:rsidRPr="00060C45" w:rsidRDefault="001065C1" w:rsidP="00060C45">
      <w:pPr>
        <w:jc w:val="center"/>
        <w:rPr>
          <w:b/>
          <w:sz w:val="44"/>
          <w:szCs w:val="44"/>
        </w:rPr>
      </w:pPr>
      <w:bookmarkStart w:id="0" w:name="_GoBack"/>
      <w:bookmarkEnd w:id="0"/>
      <w:r>
        <w:rPr>
          <w:b/>
          <w:sz w:val="44"/>
          <w:szCs w:val="44"/>
        </w:rPr>
        <w:t>Calculus Section 1</w:t>
      </w:r>
      <w:r w:rsidR="000C771D" w:rsidRPr="00060C45">
        <w:rPr>
          <w:b/>
          <w:sz w:val="44"/>
          <w:szCs w:val="44"/>
        </w:rPr>
        <w:t>.2 Limits</w:t>
      </w:r>
    </w:p>
    <w:p w:rsidR="000C771D" w:rsidRDefault="000C771D"/>
    <w:p w:rsidR="000C771D" w:rsidRDefault="008D4E5F">
      <w:r>
        <w:rPr>
          <w:noProof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>
                <wp:simplePos x="0" y="0"/>
                <wp:positionH relativeFrom="column">
                  <wp:posOffset>4343400</wp:posOffset>
                </wp:positionH>
                <wp:positionV relativeFrom="paragraph">
                  <wp:posOffset>74930</wp:posOffset>
                </wp:positionV>
                <wp:extent cx="1828800" cy="457200"/>
                <wp:effectExtent l="9525" t="9525" r="9525" b="9525"/>
                <wp:wrapNone/>
                <wp:docPr id="7" name="Text Box 3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828800" cy="4572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E071DF" w:rsidRDefault="00E071DF">
                            <w:r>
                              <w:t>H</w:t>
                            </w:r>
                            <w:r w:rsidR="004E3BCC">
                              <w:t>omewor</w:t>
                            </w:r>
                            <w:r w:rsidR="00917F27">
                              <w:t>k: pages 55-5</w:t>
                            </w:r>
                            <w:r w:rsidR="007E52D1">
                              <w:t>8</w:t>
                            </w:r>
                          </w:p>
                          <w:p w:rsidR="00E071DF" w:rsidRDefault="00917F27">
                            <w:r>
                              <w:t>#’s 2</w:t>
                            </w:r>
                            <w:r w:rsidR="004E3BCC">
                              <w:t>,</w:t>
                            </w:r>
                            <w:r>
                              <w:t xml:space="preserve"> 5, 15-25, 58, 67-70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35" o:spid="_x0000_s1026" type="#_x0000_t202" style="position:absolute;margin-left:342pt;margin-top:5.9pt;width:2in;height:36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">
                <v:textbox>
                  <w:txbxContent>
                    <w:p w:rsidR="00E071DF" w:rsidRDefault="00E071DF">
                      <w:r>
                        <w:t>H</w:t>
                      </w:r>
                      <w:r w:rsidR="004E3BCC">
                        <w:t>omewor</w:t>
                      </w:r>
                      <w:r w:rsidR="00917F27">
                        <w:t>k: pages 55-5</w:t>
                      </w:r>
                      <w:r w:rsidR="007E52D1">
                        <w:t>8</w:t>
                      </w:r>
                    </w:p>
                    <w:p w:rsidR="00E071DF" w:rsidRDefault="00917F27">
                      <w:r>
                        <w:t>#’s 2</w:t>
                      </w:r>
                      <w:r w:rsidR="004E3BCC">
                        <w:t>,</w:t>
                      </w:r>
                      <w:r>
                        <w:t xml:space="preserve"> 5, 15-25, 58, 67-70</w:t>
                      </w:r>
                    </w:p>
                  </w:txbxContent>
                </v:textbox>
              </v:shape>
            </w:pict>
          </mc:Fallback>
        </mc:AlternateContent>
      </w:r>
      <w:r w:rsidR="000C771D">
        <w:t>-Estimate a limit using a numerical or graphical approach.</w:t>
      </w:r>
    </w:p>
    <w:p w:rsidR="000C771D" w:rsidRDefault="000C771D">
      <w:r>
        <w:t>-Learn different ways that a limit can fail to exist.</w:t>
      </w:r>
    </w:p>
    <w:p w:rsidR="000C771D" w:rsidRDefault="000C771D">
      <w:r>
        <w:t>-</w:t>
      </w:r>
      <w:r w:rsidR="006B0E15">
        <w:t>Learn how to write a limit.</w:t>
      </w:r>
    </w:p>
    <w:p w:rsidR="000C771D" w:rsidRDefault="000C771D"/>
    <w:p w:rsidR="000C771D" w:rsidRDefault="000C771D">
      <w:r>
        <w:t xml:space="preserve">The </w:t>
      </w:r>
      <w:r w:rsidRPr="006B0E15">
        <w:rPr>
          <w:b/>
          <w:u w:val="single"/>
        </w:rPr>
        <w:t>limit</w:t>
      </w:r>
      <w:r>
        <w:t xml:space="preserve"> is the value of f(x) as x approaches a certain number.</w:t>
      </w:r>
    </w:p>
    <w:p w:rsidR="000C771D" w:rsidRDefault="000C771D"/>
    <w:p w:rsidR="00060C45" w:rsidRDefault="006B0E15">
      <w:r>
        <w:t>A limit is written as</w:t>
      </w:r>
      <w:r w:rsidR="000C771D">
        <w:t xml:space="preserve">:  </w:t>
      </w:r>
      <w:r w:rsidR="000C771D" w:rsidRPr="00060C45">
        <w:rPr>
          <w:b/>
          <w:position w:val="-20"/>
        </w:rPr>
        <w:object w:dxaOrig="128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3.6pt;height:21.6pt" o:ole="">
            <v:imagedata r:id="rId4" o:title=""/>
          </v:shape>
          <o:OLEObject Type="Embed" ProgID="Equation.DSMT4" ShapeID="_x0000_i1025" DrawAspect="Content" ObjectID="_1561285758" r:id="rId5"/>
        </w:object>
      </w:r>
      <w:r w:rsidR="000C771D">
        <w:t xml:space="preserve">   where:</w:t>
      </w:r>
    </w:p>
    <w:p w:rsidR="000C771D" w:rsidRDefault="000C771D" w:rsidP="006B0E15">
      <w:pPr>
        <w:ind w:firstLine="720"/>
      </w:pPr>
      <w:r>
        <w:t>- lim is the abbreviation of the word limit</w:t>
      </w:r>
    </w:p>
    <w:p w:rsidR="000C771D" w:rsidRDefault="000C771D">
      <w:r>
        <w:tab/>
        <w:t xml:space="preserve">- </w:t>
      </w:r>
      <w:r w:rsidRPr="000C771D">
        <w:rPr>
          <w:position w:val="-6"/>
        </w:rPr>
        <w:object w:dxaOrig="639" w:dyaOrig="220">
          <v:shape id="_x0000_i1026" type="#_x0000_t75" style="width:32.4pt;height:11.4pt" o:ole="">
            <v:imagedata r:id="rId6" o:title=""/>
          </v:shape>
          <o:OLEObject Type="Embed" ProgID="Equation.DSMT4" ShapeID="_x0000_i1026" DrawAspect="Content" ObjectID="_1561285759" r:id="rId7"/>
        </w:object>
      </w:r>
      <w:r>
        <w:t xml:space="preserve"> means that the value of x is approaching a number c</w:t>
      </w:r>
    </w:p>
    <w:p w:rsidR="000C771D" w:rsidRDefault="000C771D">
      <w:r>
        <w:tab/>
        <w:t>- f(x) is the function</w:t>
      </w:r>
    </w:p>
    <w:p w:rsidR="000C771D" w:rsidRDefault="00BC7DEF">
      <w:r>
        <w:tab/>
        <w:t>- L is a constant number and the value of the limit</w:t>
      </w:r>
    </w:p>
    <w:p w:rsidR="00A3562C" w:rsidRDefault="00A3562C">
      <w:r>
        <w:t>This limit is read: “The limit as x approaches c of f(x) equals L” or “The limit of f(x) as x approaches c of f(x) equals L.”</w:t>
      </w:r>
    </w:p>
    <w:p w:rsidR="000C771D" w:rsidRDefault="000C771D"/>
    <w:p w:rsidR="006B0E15" w:rsidRDefault="006B0E15" w:rsidP="00060C45">
      <w:r w:rsidRPr="006B0E15">
        <w:rPr>
          <w:b/>
        </w:rPr>
        <w:t>Example</w:t>
      </w:r>
      <w:r>
        <w:t xml:space="preserve">: Find the limit of a function numerically.                       </w:t>
      </w:r>
    </w:p>
    <w:p w:rsidR="00D61407" w:rsidRDefault="00060C45" w:rsidP="00060C45">
      <w:r>
        <w:t xml:space="preserve">Find </w:t>
      </w:r>
      <w:r w:rsidRPr="00060C45">
        <w:rPr>
          <w:position w:val="-24"/>
        </w:rPr>
        <w:object w:dxaOrig="960" w:dyaOrig="660">
          <v:shape id="_x0000_i1027" type="#_x0000_t75" style="width:48pt;height:33pt" o:ole="">
            <v:imagedata r:id="rId8" o:title=""/>
          </v:shape>
          <o:OLEObject Type="Embed" ProgID="Equation.DSMT4" ShapeID="_x0000_i1027" DrawAspect="Content" ObjectID="_1561285760" r:id="rId9"/>
        </w:object>
      </w:r>
    </w:p>
    <w:p w:rsidR="0070325E" w:rsidRDefault="008D4E5F" w:rsidP="006B0E15">
      <w:r>
        <w:rPr>
          <w:noProof/>
        </w:rPr>
        <mc:AlternateContent>
          <mc:Choice Requires="wps">
            <w:drawing>
              <wp:anchor distT="0" distB="0" distL="114300" distR="114300" simplePos="0" relativeHeight="251651072" behindDoc="0" locked="0" layoutInCell="1" allowOverlap="1">
                <wp:simplePos x="0" y="0"/>
                <wp:positionH relativeFrom="column">
                  <wp:posOffset>4105275</wp:posOffset>
                </wp:positionH>
                <wp:positionV relativeFrom="paragraph">
                  <wp:posOffset>64770</wp:posOffset>
                </wp:positionV>
                <wp:extent cx="228600" cy="114300"/>
                <wp:effectExtent l="19050" t="19685" r="9525" b="18415"/>
                <wp:wrapNone/>
                <wp:docPr id="6" name="AutoShape 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8600" cy="114300"/>
                        </a:xfrm>
                        <a:prstGeom prst="leftArrow">
                          <a:avLst>
                            <a:gd name="adj1" fmla="val 50000"/>
                            <a:gd name="adj2" fmla="val 50000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004F46A7" id="_x0000_t66" coordsize="21600,21600" o:spt="66" adj="5400,5400" path="m@0,l@0@1,21600@1,21600@2@0@2@0,21600,,10800xe">
                <v:stroke joinstyle="miter"/>
                <v:formulas>
                  <v:f eqn="val #0"/>
                  <v:f eqn="val #1"/>
                  <v:f eqn="sum 21600 0 #1"/>
                  <v:f eqn="prod #0 #1 10800"/>
                  <v:f eqn="sum #0 0 @3"/>
                </v:formulas>
                <v:path o:connecttype="custom" o:connectlocs="@0,0;0,10800;@0,21600;21600,10800" o:connectangles="270,180,90,0" textboxrect="@4,@1,21600,@2"/>
                <v:handles>
                  <v:h position="#0,#1" xrange="0,21600" yrange="0,10800"/>
                </v:handles>
              </v:shapetype>
              <v:shape id="AutoShape 16" o:spid="_x0000_s1026" type="#_x0000_t66" style="position:absolute;margin-left:323.25pt;margin-top:5.1pt;width:18pt;height:9pt;z-index:2516510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0048" behindDoc="0" locked="0" layoutInCell="1" allowOverlap="1">
                <wp:simplePos x="0" y="0"/>
                <wp:positionH relativeFrom="column">
                  <wp:posOffset>3076575</wp:posOffset>
                </wp:positionH>
                <wp:positionV relativeFrom="paragraph">
                  <wp:posOffset>64770</wp:posOffset>
                </wp:positionV>
                <wp:extent cx="228600" cy="114300"/>
                <wp:effectExtent l="9525" t="19685" r="19050" b="18415"/>
                <wp:wrapNone/>
                <wp:docPr id="5" name="AutoShape 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8600" cy="114300"/>
                        </a:xfrm>
                        <a:prstGeom prst="rightArrow">
                          <a:avLst>
                            <a:gd name="adj1" fmla="val 50000"/>
                            <a:gd name="adj2" fmla="val 50000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7E3372B1" id="_x0000_t13" coordsize="21600,21600" o:spt="13" adj="16200,5400" path="m@0,l@0@1,0@1,0@2@0@2@0,21600,21600,10800xe">
                <v:stroke joinstyle="miter"/>
                <v:formulas>
                  <v:f eqn="val #0"/>
                  <v:f eqn="val #1"/>
                  <v:f eqn="sum height 0 #1"/>
                  <v:f eqn="sum 10800 0 #1"/>
                  <v:f eqn="sum width 0 #0"/>
                  <v:f eqn="prod @4 @3 10800"/>
                  <v:f eqn="sum width 0 @5"/>
                </v:formulas>
                <v:path o:connecttype="custom" o:connectlocs="@0,0;0,10800;@0,21600;21600,10800" o:connectangles="270,180,90,0" textboxrect="0,@1,@6,@2"/>
                <v:handles>
                  <v:h position="#0,#1" xrange="0,21600" yrange="0,10800"/>
                </v:handles>
              </v:shapetype>
              <v:shape id="AutoShape 15" o:spid="_x0000_s1026" type="#_x0000_t13" style="position:absolute;margin-left:242.25pt;margin-top:5.1pt;width:18pt;height:9pt;z-index:2516500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"/>
            </w:pict>
          </mc:Fallback>
        </mc:AlternateContent>
      </w:r>
      <w:r w:rsidR="00D61407">
        <w:tab/>
      </w:r>
      <w:r w:rsidR="00A3562C">
        <w:tab/>
        <w:t xml:space="preserve">          </w:t>
      </w:r>
      <w:r w:rsidR="00D61407">
        <w:t xml:space="preserve">x </w:t>
      </w:r>
      <w:r w:rsidR="0070325E">
        <w:t>a</w:t>
      </w:r>
      <w:r w:rsidR="00A3562C">
        <w:t>pproaches 1 from the left</w:t>
      </w:r>
      <w:r w:rsidR="00A3562C">
        <w:tab/>
      </w:r>
      <w:r w:rsidR="00A3562C">
        <w:tab/>
      </w:r>
      <w:r w:rsidR="00A3562C">
        <w:tab/>
        <w:t xml:space="preserve">       </w:t>
      </w:r>
      <w:r w:rsidR="0070325E">
        <w:t>x approaches 1</w:t>
      </w:r>
      <w:r w:rsidR="00D61407">
        <w:t xml:space="preserve"> from the right</w:t>
      </w:r>
    </w:p>
    <w:tbl>
      <w:tblPr>
        <w:tblpPr w:leftFromText="180" w:rightFromText="180" w:vertAnchor="text" w:horzAnchor="margin" w:tblpXSpec="center" w:tblpY="35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85"/>
        <w:gridCol w:w="885"/>
        <w:gridCol w:w="885"/>
        <w:gridCol w:w="885"/>
        <w:gridCol w:w="886"/>
        <w:gridCol w:w="886"/>
        <w:gridCol w:w="886"/>
        <w:gridCol w:w="886"/>
        <w:gridCol w:w="886"/>
        <w:gridCol w:w="886"/>
      </w:tblGrid>
      <w:tr w:rsidR="007E52D1" w:rsidTr="007E52D1">
        <w:tc>
          <w:tcPr>
            <w:tcW w:w="885" w:type="dxa"/>
            <w:shd w:val="clear" w:color="auto" w:fill="auto"/>
          </w:tcPr>
          <w:p w:rsidR="00A3562C" w:rsidRDefault="00A3562C" w:rsidP="007E52D1">
            <w:r>
              <w:t>x</w:t>
            </w:r>
          </w:p>
        </w:tc>
        <w:tc>
          <w:tcPr>
            <w:tcW w:w="885" w:type="dxa"/>
            <w:shd w:val="clear" w:color="auto" w:fill="auto"/>
          </w:tcPr>
          <w:p w:rsidR="00A3562C" w:rsidRDefault="00A3562C" w:rsidP="007E52D1">
            <w:r>
              <w:t>0.75</w:t>
            </w:r>
          </w:p>
        </w:tc>
        <w:tc>
          <w:tcPr>
            <w:tcW w:w="885" w:type="dxa"/>
            <w:shd w:val="clear" w:color="auto" w:fill="auto"/>
          </w:tcPr>
          <w:p w:rsidR="00A3562C" w:rsidRDefault="00A3562C" w:rsidP="007E52D1">
            <w:r>
              <w:t>0.9</w:t>
            </w:r>
          </w:p>
        </w:tc>
        <w:tc>
          <w:tcPr>
            <w:tcW w:w="885" w:type="dxa"/>
            <w:shd w:val="clear" w:color="auto" w:fill="auto"/>
          </w:tcPr>
          <w:p w:rsidR="00A3562C" w:rsidRDefault="00A3562C" w:rsidP="007E52D1">
            <w:r>
              <w:t>0.99</w:t>
            </w:r>
          </w:p>
        </w:tc>
        <w:tc>
          <w:tcPr>
            <w:tcW w:w="886" w:type="dxa"/>
            <w:shd w:val="clear" w:color="auto" w:fill="auto"/>
          </w:tcPr>
          <w:p w:rsidR="00A3562C" w:rsidRDefault="00A3562C" w:rsidP="007E52D1">
            <w:r>
              <w:t>0.999</w:t>
            </w:r>
          </w:p>
        </w:tc>
        <w:tc>
          <w:tcPr>
            <w:tcW w:w="886" w:type="dxa"/>
            <w:shd w:val="clear" w:color="auto" w:fill="auto"/>
          </w:tcPr>
          <w:p w:rsidR="00A3562C" w:rsidRDefault="00A3562C" w:rsidP="007E52D1">
            <w:r>
              <w:t>1</w:t>
            </w:r>
          </w:p>
        </w:tc>
        <w:tc>
          <w:tcPr>
            <w:tcW w:w="886" w:type="dxa"/>
            <w:shd w:val="clear" w:color="auto" w:fill="auto"/>
          </w:tcPr>
          <w:p w:rsidR="00A3562C" w:rsidRDefault="00A3562C" w:rsidP="007E52D1">
            <w:r>
              <w:t>1.001</w:t>
            </w:r>
          </w:p>
        </w:tc>
        <w:tc>
          <w:tcPr>
            <w:tcW w:w="886" w:type="dxa"/>
            <w:shd w:val="clear" w:color="auto" w:fill="auto"/>
          </w:tcPr>
          <w:p w:rsidR="00A3562C" w:rsidRDefault="00A3562C" w:rsidP="007E52D1">
            <w:r>
              <w:t>1.01</w:t>
            </w:r>
          </w:p>
        </w:tc>
        <w:tc>
          <w:tcPr>
            <w:tcW w:w="886" w:type="dxa"/>
            <w:shd w:val="clear" w:color="auto" w:fill="auto"/>
          </w:tcPr>
          <w:p w:rsidR="00A3562C" w:rsidRDefault="00A3562C" w:rsidP="007E52D1">
            <w:r>
              <w:t>1.1</w:t>
            </w:r>
          </w:p>
        </w:tc>
        <w:tc>
          <w:tcPr>
            <w:tcW w:w="886" w:type="dxa"/>
            <w:shd w:val="clear" w:color="auto" w:fill="auto"/>
          </w:tcPr>
          <w:p w:rsidR="00A3562C" w:rsidRDefault="00A3562C" w:rsidP="007E52D1">
            <w:r>
              <w:t>1.25</w:t>
            </w:r>
          </w:p>
        </w:tc>
      </w:tr>
      <w:tr w:rsidR="007E52D1" w:rsidTr="007E52D1">
        <w:tc>
          <w:tcPr>
            <w:tcW w:w="885" w:type="dxa"/>
            <w:shd w:val="clear" w:color="auto" w:fill="auto"/>
          </w:tcPr>
          <w:p w:rsidR="00A3562C" w:rsidRDefault="00A3562C" w:rsidP="007E52D1">
            <w:r>
              <w:t>f(x)</w:t>
            </w:r>
          </w:p>
        </w:tc>
        <w:tc>
          <w:tcPr>
            <w:tcW w:w="885" w:type="dxa"/>
            <w:shd w:val="clear" w:color="auto" w:fill="auto"/>
          </w:tcPr>
          <w:p w:rsidR="00A3562C" w:rsidRDefault="00A3562C" w:rsidP="007E52D1"/>
        </w:tc>
        <w:tc>
          <w:tcPr>
            <w:tcW w:w="885" w:type="dxa"/>
            <w:shd w:val="clear" w:color="auto" w:fill="auto"/>
          </w:tcPr>
          <w:p w:rsidR="00A3562C" w:rsidRDefault="00A3562C" w:rsidP="007E52D1"/>
        </w:tc>
        <w:tc>
          <w:tcPr>
            <w:tcW w:w="885" w:type="dxa"/>
            <w:shd w:val="clear" w:color="auto" w:fill="auto"/>
          </w:tcPr>
          <w:p w:rsidR="00A3562C" w:rsidRDefault="00A3562C" w:rsidP="007E52D1"/>
        </w:tc>
        <w:tc>
          <w:tcPr>
            <w:tcW w:w="886" w:type="dxa"/>
            <w:shd w:val="clear" w:color="auto" w:fill="auto"/>
          </w:tcPr>
          <w:p w:rsidR="00A3562C" w:rsidRDefault="00A3562C" w:rsidP="007E52D1"/>
        </w:tc>
        <w:tc>
          <w:tcPr>
            <w:tcW w:w="886" w:type="dxa"/>
            <w:shd w:val="clear" w:color="auto" w:fill="auto"/>
          </w:tcPr>
          <w:p w:rsidR="00A3562C" w:rsidRDefault="00A3562C" w:rsidP="007E52D1"/>
        </w:tc>
        <w:tc>
          <w:tcPr>
            <w:tcW w:w="886" w:type="dxa"/>
            <w:shd w:val="clear" w:color="auto" w:fill="auto"/>
          </w:tcPr>
          <w:p w:rsidR="00A3562C" w:rsidRDefault="00A3562C" w:rsidP="007E52D1"/>
        </w:tc>
        <w:tc>
          <w:tcPr>
            <w:tcW w:w="886" w:type="dxa"/>
            <w:shd w:val="clear" w:color="auto" w:fill="auto"/>
          </w:tcPr>
          <w:p w:rsidR="00A3562C" w:rsidRDefault="00A3562C" w:rsidP="007E52D1"/>
        </w:tc>
        <w:tc>
          <w:tcPr>
            <w:tcW w:w="886" w:type="dxa"/>
            <w:shd w:val="clear" w:color="auto" w:fill="auto"/>
          </w:tcPr>
          <w:p w:rsidR="00A3562C" w:rsidRDefault="00A3562C" w:rsidP="007E52D1"/>
        </w:tc>
        <w:tc>
          <w:tcPr>
            <w:tcW w:w="886" w:type="dxa"/>
            <w:shd w:val="clear" w:color="auto" w:fill="auto"/>
          </w:tcPr>
          <w:p w:rsidR="00A3562C" w:rsidRDefault="00A3562C" w:rsidP="007E52D1"/>
        </w:tc>
      </w:tr>
    </w:tbl>
    <w:p w:rsidR="00A3562C" w:rsidRDefault="00A3562C" w:rsidP="006B0E15"/>
    <w:p w:rsidR="006B0E15" w:rsidRDefault="006B0E15" w:rsidP="006B0E15">
      <w:r>
        <w:t xml:space="preserve">Answer: </w:t>
      </w:r>
    </w:p>
    <w:p w:rsidR="00D61407" w:rsidRPr="006B0E15" w:rsidRDefault="00D61407" w:rsidP="006B0E15"/>
    <w:p w:rsidR="006B0E15" w:rsidRPr="006B0E15" w:rsidRDefault="006B0E15" w:rsidP="006B0E15">
      <w:r>
        <w:rPr>
          <w:b/>
        </w:rPr>
        <w:t xml:space="preserve">Example:  </w:t>
      </w:r>
      <w:r>
        <w:t>Find the limit of a function graphically.</w:t>
      </w:r>
    </w:p>
    <w:p w:rsidR="006B0E15" w:rsidRDefault="006B0E15" w:rsidP="006B0E15"/>
    <w:p w:rsidR="006B0E15" w:rsidRDefault="008D4E5F" w:rsidP="006B0E15">
      <w:r>
        <w:rPr>
          <w:noProof/>
        </w:rPr>
        <w:drawing>
          <wp:anchor distT="0" distB="0" distL="114300" distR="114300" simplePos="0" relativeHeight="251646976" behindDoc="0" locked="0" layoutInCell="1" allowOverlap="1">
            <wp:simplePos x="0" y="0"/>
            <wp:positionH relativeFrom="column">
              <wp:posOffset>800100</wp:posOffset>
            </wp:positionH>
            <wp:positionV relativeFrom="paragraph">
              <wp:posOffset>63500</wp:posOffset>
            </wp:positionV>
            <wp:extent cx="2065020" cy="1691005"/>
            <wp:effectExtent l="0" t="0" r="0" b="4445"/>
            <wp:wrapNone/>
            <wp:docPr id="4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65020" cy="169100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object w:dxaOrig="1440" w:dyaOrig="1440">
          <v:shape id="_x0000_s1027" type="#_x0000_t75" style="position:absolute;margin-left:207pt;margin-top:18.8pt;width:66pt;height:33pt;z-index:251648000;mso-position-horizontal-relative:text;mso-position-vertical-relative:text">
            <v:imagedata r:id="rId11" o:title=""/>
          </v:shape>
          <o:OLEObject Type="Embed" ProgID="Equation.DSMT4" ShapeID="_x0000_s1027" DrawAspect="Content" ObjectID="_1561285765" r:id="rId12"/>
        </w:object>
      </w:r>
      <w:r w:rsidR="006B0E15">
        <w:t xml:space="preserve">Find </w:t>
      </w:r>
      <w:r w:rsidR="006B0E15" w:rsidRPr="006B0E15">
        <w:rPr>
          <w:position w:val="-20"/>
        </w:rPr>
        <w:object w:dxaOrig="880" w:dyaOrig="440">
          <v:shape id="_x0000_i1029" type="#_x0000_t75" style="width:44.4pt;height:21.6pt" o:ole="">
            <v:imagedata r:id="rId13" o:title=""/>
          </v:shape>
          <o:OLEObject Type="Embed" ProgID="Equation.DSMT4" ShapeID="_x0000_i1029" DrawAspect="Content" ObjectID="_1561285761" r:id="rId14"/>
        </w:object>
      </w:r>
    </w:p>
    <w:p w:rsidR="006B0E15" w:rsidRPr="006B0E15" w:rsidRDefault="006B0E15" w:rsidP="006B0E15"/>
    <w:p w:rsidR="006B0E15" w:rsidRPr="006B0E15" w:rsidRDefault="006B0E15" w:rsidP="006B0E15"/>
    <w:p w:rsidR="006B0E15" w:rsidRPr="006B0E15" w:rsidRDefault="006B0E15" w:rsidP="006B0E15"/>
    <w:p w:rsidR="006B0E15" w:rsidRPr="006B0E15" w:rsidRDefault="006B0E15" w:rsidP="006B0E15"/>
    <w:p w:rsidR="006B0E15" w:rsidRPr="006B0E15" w:rsidRDefault="006B0E15" w:rsidP="006B0E15"/>
    <w:p w:rsidR="006B0E15" w:rsidRPr="006B0E15" w:rsidRDefault="006B0E15" w:rsidP="006B0E15"/>
    <w:p w:rsidR="006B0E15" w:rsidRPr="006B0E15" w:rsidRDefault="006B0E15" w:rsidP="006B0E15"/>
    <w:p w:rsidR="006B0E15" w:rsidRPr="006B0E15" w:rsidRDefault="006B0E15" w:rsidP="006B0E15"/>
    <w:p w:rsidR="006C0668" w:rsidRDefault="006B0E15" w:rsidP="006B0E15">
      <w:r>
        <w:t>Answer:</w:t>
      </w:r>
    </w:p>
    <w:p w:rsidR="00A3562C" w:rsidRDefault="008D4E5F" w:rsidP="006B0E15">
      <w:pPr>
        <w:rPr>
          <w:b/>
        </w:rPr>
      </w:pPr>
      <w:r>
        <w:rPr>
          <w:noProof/>
        </w:rPr>
        <w:object w:dxaOrig="1440" w:dyaOrig="1440">
          <v:shape id="_x0000_s1032" type="#_x0000_t75" style="position:absolute;margin-left:356.25pt;margin-top:4.35pt;width:84.75pt;height:33pt;z-index:251649024">
            <v:imagedata r:id="rId15" o:title=""/>
          </v:shape>
          <o:OLEObject Type="Embed" ProgID="Equation.DSMT4" ShapeID="_x0000_s1032" DrawAspect="Content" ObjectID="_1561285766" r:id="rId16"/>
        </w:object>
      </w:r>
    </w:p>
    <w:p w:rsidR="00D61407" w:rsidRDefault="00D61407" w:rsidP="006B0E15">
      <w:r>
        <w:rPr>
          <w:b/>
        </w:rPr>
        <w:t xml:space="preserve">Example:  </w:t>
      </w:r>
      <w:r>
        <w:t xml:space="preserve">Graph and find the limit as x approaches zero of the function: </w:t>
      </w:r>
    </w:p>
    <w:p w:rsidR="00D61407" w:rsidRPr="00D61407" w:rsidRDefault="008D4E5F" w:rsidP="00D61407">
      <w:r>
        <w:rPr>
          <w:noProof/>
        </w:rPr>
        <w:drawing>
          <wp:anchor distT="0" distB="0" distL="114300" distR="114300" simplePos="0" relativeHeight="251667456" behindDoc="1" locked="0" layoutInCell="1" allowOverlap="1">
            <wp:simplePos x="0" y="0"/>
            <wp:positionH relativeFrom="column">
              <wp:posOffset>-114300</wp:posOffset>
            </wp:positionH>
            <wp:positionV relativeFrom="paragraph">
              <wp:posOffset>32385</wp:posOffset>
            </wp:positionV>
            <wp:extent cx="2057400" cy="1421130"/>
            <wp:effectExtent l="0" t="0" r="0" b="7620"/>
            <wp:wrapNone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3204" b="3725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7400" cy="142113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D61407" w:rsidRPr="00D61407" w:rsidRDefault="00D61407" w:rsidP="00D61407"/>
    <w:tbl>
      <w:tblPr>
        <w:tblpPr w:leftFromText="180" w:rightFromText="180" w:vertAnchor="text" w:horzAnchor="page" w:tblpX="5473" w:tblpY="-62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50"/>
        <w:gridCol w:w="750"/>
        <w:gridCol w:w="750"/>
        <w:gridCol w:w="750"/>
        <w:gridCol w:w="750"/>
        <w:gridCol w:w="750"/>
        <w:gridCol w:w="750"/>
        <w:gridCol w:w="750"/>
      </w:tblGrid>
      <w:tr w:rsidR="007E52D1" w:rsidTr="007E52D1">
        <w:trPr>
          <w:trHeight w:val="357"/>
        </w:trPr>
        <w:tc>
          <w:tcPr>
            <w:tcW w:w="750" w:type="dxa"/>
            <w:shd w:val="clear" w:color="auto" w:fill="auto"/>
          </w:tcPr>
          <w:p w:rsidR="00D61407" w:rsidRDefault="00D61407" w:rsidP="007E52D1">
            <w:pPr>
              <w:jc w:val="center"/>
            </w:pPr>
            <w:r>
              <w:t>x</w:t>
            </w:r>
          </w:p>
        </w:tc>
        <w:tc>
          <w:tcPr>
            <w:tcW w:w="750" w:type="dxa"/>
            <w:shd w:val="clear" w:color="auto" w:fill="auto"/>
          </w:tcPr>
          <w:p w:rsidR="00D61407" w:rsidRDefault="00D61407" w:rsidP="007E52D1">
            <w:pPr>
              <w:jc w:val="center"/>
            </w:pPr>
          </w:p>
        </w:tc>
        <w:tc>
          <w:tcPr>
            <w:tcW w:w="750" w:type="dxa"/>
            <w:shd w:val="clear" w:color="auto" w:fill="auto"/>
          </w:tcPr>
          <w:p w:rsidR="00D61407" w:rsidRDefault="00D61407" w:rsidP="007E52D1">
            <w:pPr>
              <w:jc w:val="center"/>
            </w:pPr>
          </w:p>
        </w:tc>
        <w:tc>
          <w:tcPr>
            <w:tcW w:w="750" w:type="dxa"/>
            <w:shd w:val="clear" w:color="auto" w:fill="auto"/>
          </w:tcPr>
          <w:p w:rsidR="00D61407" w:rsidRDefault="00D61407" w:rsidP="007E52D1">
            <w:pPr>
              <w:jc w:val="center"/>
            </w:pPr>
          </w:p>
        </w:tc>
        <w:tc>
          <w:tcPr>
            <w:tcW w:w="750" w:type="dxa"/>
            <w:shd w:val="clear" w:color="auto" w:fill="auto"/>
          </w:tcPr>
          <w:p w:rsidR="00D61407" w:rsidRDefault="00D61407" w:rsidP="007E52D1">
            <w:pPr>
              <w:jc w:val="center"/>
            </w:pPr>
          </w:p>
        </w:tc>
        <w:tc>
          <w:tcPr>
            <w:tcW w:w="750" w:type="dxa"/>
            <w:shd w:val="clear" w:color="auto" w:fill="auto"/>
          </w:tcPr>
          <w:p w:rsidR="00D61407" w:rsidRDefault="00D61407" w:rsidP="007E52D1">
            <w:pPr>
              <w:jc w:val="center"/>
            </w:pPr>
          </w:p>
        </w:tc>
        <w:tc>
          <w:tcPr>
            <w:tcW w:w="750" w:type="dxa"/>
            <w:shd w:val="clear" w:color="auto" w:fill="auto"/>
          </w:tcPr>
          <w:p w:rsidR="00D61407" w:rsidRDefault="00D61407" w:rsidP="007E52D1">
            <w:pPr>
              <w:jc w:val="center"/>
            </w:pPr>
          </w:p>
        </w:tc>
        <w:tc>
          <w:tcPr>
            <w:tcW w:w="750" w:type="dxa"/>
            <w:shd w:val="clear" w:color="auto" w:fill="auto"/>
          </w:tcPr>
          <w:p w:rsidR="00D61407" w:rsidRDefault="00D61407" w:rsidP="007E52D1">
            <w:pPr>
              <w:jc w:val="center"/>
            </w:pPr>
          </w:p>
        </w:tc>
      </w:tr>
      <w:tr w:rsidR="007E52D1" w:rsidTr="007E52D1">
        <w:trPr>
          <w:trHeight w:val="357"/>
        </w:trPr>
        <w:tc>
          <w:tcPr>
            <w:tcW w:w="750" w:type="dxa"/>
            <w:shd w:val="clear" w:color="auto" w:fill="auto"/>
          </w:tcPr>
          <w:p w:rsidR="00D61407" w:rsidRDefault="00D61407" w:rsidP="007E52D1">
            <w:pPr>
              <w:jc w:val="center"/>
            </w:pPr>
            <w:r>
              <w:t>f(x)</w:t>
            </w:r>
          </w:p>
        </w:tc>
        <w:tc>
          <w:tcPr>
            <w:tcW w:w="750" w:type="dxa"/>
            <w:shd w:val="clear" w:color="auto" w:fill="auto"/>
          </w:tcPr>
          <w:p w:rsidR="00D61407" w:rsidRDefault="00D61407" w:rsidP="007E52D1">
            <w:pPr>
              <w:jc w:val="center"/>
            </w:pPr>
          </w:p>
        </w:tc>
        <w:tc>
          <w:tcPr>
            <w:tcW w:w="750" w:type="dxa"/>
            <w:shd w:val="clear" w:color="auto" w:fill="auto"/>
          </w:tcPr>
          <w:p w:rsidR="00D61407" w:rsidRDefault="00D61407" w:rsidP="007E52D1">
            <w:pPr>
              <w:jc w:val="center"/>
            </w:pPr>
          </w:p>
        </w:tc>
        <w:tc>
          <w:tcPr>
            <w:tcW w:w="750" w:type="dxa"/>
            <w:shd w:val="clear" w:color="auto" w:fill="auto"/>
          </w:tcPr>
          <w:p w:rsidR="00D61407" w:rsidRDefault="00D61407" w:rsidP="007E52D1">
            <w:pPr>
              <w:jc w:val="center"/>
            </w:pPr>
          </w:p>
        </w:tc>
        <w:tc>
          <w:tcPr>
            <w:tcW w:w="750" w:type="dxa"/>
            <w:shd w:val="clear" w:color="auto" w:fill="auto"/>
          </w:tcPr>
          <w:p w:rsidR="00D61407" w:rsidRDefault="00D61407" w:rsidP="007E52D1">
            <w:pPr>
              <w:jc w:val="center"/>
            </w:pPr>
          </w:p>
        </w:tc>
        <w:tc>
          <w:tcPr>
            <w:tcW w:w="750" w:type="dxa"/>
            <w:shd w:val="clear" w:color="auto" w:fill="auto"/>
          </w:tcPr>
          <w:p w:rsidR="00D61407" w:rsidRDefault="00D61407" w:rsidP="007E52D1">
            <w:pPr>
              <w:jc w:val="center"/>
            </w:pPr>
          </w:p>
        </w:tc>
        <w:tc>
          <w:tcPr>
            <w:tcW w:w="750" w:type="dxa"/>
            <w:shd w:val="clear" w:color="auto" w:fill="auto"/>
          </w:tcPr>
          <w:p w:rsidR="00D61407" w:rsidRDefault="00D61407" w:rsidP="007E52D1">
            <w:pPr>
              <w:jc w:val="center"/>
            </w:pPr>
          </w:p>
        </w:tc>
        <w:tc>
          <w:tcPr>
            <w:tcW w:w="750" w:type="dxa"/>
            <w:shd w:val="clear" w:color="auto" w:fill="auto"/>
          </w:tcPr>
          <w:p w:rsidR="00D61407" w:rsidRDefault="00D61407" w:rsidP="007E52D1">
            <w:pPr>
              <w:jc w:val="center"/>
            </w:pPr>
          </w:p>
        </w:tc>
      </w:tr>
    </w:tbl>
    <w:p w:rsidR="00D61407" w:rsidRDefault="00D61407" w:rsidP="00D61407"/>
    <w:p w:rsidR="0070325E" w:rsidRDefault="0070325E" w:rsidP="00D61407">
      <w:pPr>
        <w:jc w:val="center"/>
      </w:pPr>
    </w:p>
    <w:p w:rsidR="0070325E" w:rsidRPr="0070325E" w:rsidRDefault="0070325E" w:rsidP="0070325E"/>
    <w:p w:rsidR="0070325E" w:rsidRDefault="0070325E" w:rsidP="0070325E"/>
    <w:p w:rsidR="006C0668" w:rsidRDefault="0070325E" w:rsidP="0070325E">
      <w:pPr>
        <w:tabs>
          <w:tab w:val="left" w:pos="3660"/>
        </w:tabs>
      </w:pPr>
      <w:r>
        <w:tab/>
        <w:t>Answer:</w:t>
      </w:r>
    </w:p>
    <w:p w:rsidR="0070325E" w:rsidRDefault="0070325E" w:rsidP="0070325E">
      <w:pPr>
        <w:tabs>
          <w:tab w:val="left" w:pos="3660"/>
        </w:tabs>
      </w:pPr>
    </w:p>
    <w:p w:rsidR="0070325E" w:rsidRDefault="0070325E" w:rsidP="0070325E">
      <w:pPr>
        <w:tabs>
          <w:tab w:val="left" w:pos="3660"/>
        </w:tabs>
      </w:pPr>
    </w:p>
    <w:p w:rsidR="0070325E" w:rsidRDefault="0070325E" w:rsidP="0070325E">
      <w:pPr>
        <w:tabs>
          <w:tab w:val="left" w:pos="3660"/>
        </w:tabs>
      </w:pPr>
      <w:r>
        <w:t>Observation about limit:</w:t>
      </w:r>
    </w:p>
    <w:p w:rsidR="00CD2A96" w:rsidRDefault="00CD2A96" w:rsidP="0070325E">
      <w:pPr>
        <w:tabs>
          <w:tab w:val="left" w:pos="3660"/>
        </w:tabs>
        <w:rPr>
          <w:u w:val="single"/>
        </w:rPr>
      </w:pPr>
      <w:r>
        <w:lastRenderedPageBreak/>
        <w:t xml:space="preserve">In general, the </w:t>
      </w:r>
      <w:r w:rsidRPr="00BC7DEF">
        <w:rPr>
          <w:b/>
        </w:rPr>
        <w:t>limit</w:t>
      </w:r>
      <w:r>
        <w:t xml:space="preserve"> </w:t>
      </w:r>
      <w:r w:rsidRPr="00BC7DEF">
        <w:rPr>
          <w:b/>
        </w:rPr>
        <w:t>exists</w:t>
      </w:r>
      <w:r>
        <w:t xml:space="preserve"> for a function if the left and the right limits approach the same number.  </w:t>
      </w:r>
      <w:r w:rsidRPr="00CD2A96">
        <w:rPr>
          <w:u w:val="single"/>
        </w:rPr>
        <w:t>This is regardless of whether the value of f(x) at the limit is equivalent to the limit</w:t>
      </w:r>
      <w:r w:rsidR="00A3562C">
        <w:rPr>
          <w:u w:val="single"/>
        </w:rPr>
        <w:t xml:space="preserve"> or exists at all at that point</w:t>
      </w:r>
      <w:r w:rsidRPr="00CD2A96">
        <w:rPr>
          <w:u w:val="single"/>
        </w:rPr>
        <w:t>.</w:t>
      </w:r>
    </w:p>
    <w:p w:rsidR="00CD2A96" w:rsidRDefault="00CD2A96" w:rsidP="0070325E">
      <w:pPr>
        <w:tabs>
          <w:tab w:val="left" w:pos="3660"/>
        </w:tabs>
        <w:rPr>
          <w:u w:val="single"/>
        </w:rPr>
      </w:pPr>
    </w:p>
    <w:p w:rsidR="00CD2A96" w:rsidRDefault="008D4E5F" w:rsidP="00A83443">
      <w:pPr>
        <w:tabs>
          <w:tab w:val="left" w:pos="3660"/>
        </w:tabs>
      </w:pPr>
      <w:r>
        <w:rPr>
          <w:noProof/>
        </w:rPr>
        <w:drawing>
          <wp:anchor distT="0" distB="0" distL="114300" distR="114300" simplePos="0" relativeHeight="251652096" behindDoc="0" locked="0" layoutInCell="1" allowOverlap="1">
            <wp:simplePos x="0" y="0"/>
            <wp:positionH relativeFrom="column">
              <wp:posOffset>0</wp:posOffset>
            </wp:positionH>
            <wp:positionV relativeFrom="paragraph">
              <wp:posOffset>57150</wp:posOffset>
            </wp:positionV>
            <wp:extent cx="2171700" cy="1560195"/>
            <wp:effectExtent l="0" t="0" r="0" b="1905"/>
            <wp:wrapNone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2857" t="12035" b="4279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71700" cy="156019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3120" behindDoc="0" locked="0" layoutInCell="1" allowOverlap="1">
                <wp:simplePos x="0" y="0"/>
                <wp:positionH relativeFrom="column">
                  <wp:posOffset>3543300</wp:posOffset>
                </wp:positionH>
                <wp:positionV relativeFrom="paragraph">
                  <wp:posOffset>152400</wp:posOffset>
                </wp:positionV>
                <wp:extent cx="114300" cy="457835"/>
                <wp:effectExtent l="9525" t="11430" r="9525" b="6985"/>
                <wp:wrapNone/>
                <wp:docPr id="3" name="AutoShape 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114300" cy="457835"/>
                        </a:xfrm>
                        <a:prstGeom prst="leftBrace">
                          <a:avLst>
                            <a:gd name="adj1" fmla="val 33380"/>
                            <a:gd name="adj2" fmla="val 50000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3CDEB317" id="_x0000_t87" coordsize="21600,21600" o:spt="87" adj="1800,10800" path="m21600,qx10800@0l10800@2qy0@11,10800@3l10800@1qy21600,21600e" filled="f">
                <v:formulas>
                  <v:f eqn="val #0"/>
                  <v:f eqn="sum 21600 0 #0"/>
                  <v:f eqn="sum #1 0 #0"/>
                  <v:f eqn="sum #1 #0 0"/>
                  <v:f eqn="prod #0 9598 32768"/>
                  <v:f eqn="sum 21600 0 @4"/>
                  <v:f eqn="sum 21600 0 #1"/>
                  <v:f eqn="min #1 @6"/>
                  <v:f eqn="prod @7 1 2"/>
                  <v:f eqn="prod #0 2 1"/>
                  <v:f eqn="sum 21600 0 @9"/>
                  <v:f eqn="val #1"/>
                </v:formulas>
                <v:path arrowok="t" o:connecttype="custom" o:connectlocs="21600,0;0,10800;21600,21600" textboxrect="13963,@4,21600,@5"/>
                <v:handles>
                  <v:h position="center,#0" yrange="0,@8"/>
                  <v:h position="topLeft,#1" yrange="@9,@10"/>
                </v:handles>
              </v:shapetype>
              <v:shape id="AutoShape 21" o:spid="_x0000_s1026" type="#_x0000_t87" style="position:absolute;margin-left:279pt;margin-top:12pt;width:9pt;height:36.05pt;z-index:2516531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"/>
            </w:pict>
          </mc:Fallback>
        </mc:AlternateContent>
      </w:r>
    </w:p>
    <w:p w:rsidR="00CD2A96" w:rsidRDefault="008D4E5F" w:rsidP="00CD2A96">
      <w:pPr>
        <w:tabs>
          <w:tab w:val="left" w:pos="4860"/>
        </w:tabs>
      </w:pPr>
      <w:r>
        <w:rPr>
          <w:noProof/>
        </w:rPr>
        <w:object w:dxaOrig="1440" w:dyaOrig="1440">
          <v:shape id="_x0000_s1046" type="#_x0000_t75" style="position:absolute;margin-left:243pt;margin-top:7.2pt;width:36pt;height:15.75pt;z-index:251654144">
            <v:imagedata r:id="rId19" o:title=""/>
          </v:shape>
          <o:OLEObject Type="Embed" ProgID="Equation.DSMT4" ShapeID="_x0000_s1046" DrawAspect="Content" ObjectID="_1561285767" r:id="rId20"/>
        </w:object>
      </w:r>
      <w:r w:rsidR="00CD2A96">
        <w:tab/>
      </w:r>
      <w:r w:rsidR="001A4DD1">
        <w:t xml:space="preserve">            </w:t>
      </w:r>
      <w:r w:rsidR="00CD2A96">
        <w:t xml:space="preserve">   </w:t>
      </w:r>
      <w:r w:rsidR="001A4DD1" w:rsidRPr="001A4DD1">
        <w:rPr>
          <w:position w:val="-10"/>
        </w:rPr>
        <w:object w:dxaOrig="720" w:dyaOrig="320">
          <v:shape id="_x0000_i1032" type="#_x0000_t75" style="width:36pt;height:15.6pt" o:ole="">
            <v:imagedata r:id="rId21" o:title=""/>
          </v:shape>
          <o:OLEObject Type="Embed" ProgID="Equation.DSMT4" ShapeID="_x0000_i1032" DrawAspect="Content" ObjectID="_1561285762" r:id="rId22"/>
        </w:object>
      </w:r>
    </w:p>
    <w:p w:rsidR="001A4DD1" w:rsidRDefault="001A4DD1" w:rsidP="00CD2A96">
      <w:pPr>
        <w:tabs>
          <w:tab w:val="left" w:pos="4860"/>
        </w:tabs>
      </w:pPr>
      <w:r>
        <w:tab/>
      </w:r>
      <w:r>
        <w:tab/>
        <w:t xml:space="preserve">            </w:t>
      </w:r>
      <w:r w:rsidRPr="001A4DD1">
        <w:rPr>
          <w:position w:val="-10"/>
        </w:rPr>
        <w:object w:dxaOrig="760" w:dyaOrig="320">
          <v:shape id="_x0000_i1033" type="#_x0000_t75" style="width:38.4pt;height:15.6pt" o:ole="">
            <v:imagedata r:id="rId23" o:title=""/>
          </v:shape>
          <o:OLEObject Type="Embed" ProgID="Equation.DSMT4" ShapeID="_x0000_i1033" DrawAspect="Content" ObjectID="_1561285763" r:id="rId24"/>
        </w:object>
      </w:r>
    </w:p>
    <w:p w:rsidR="001A4DD1" w:rsidRPr="001A4DD1" w:rsidRDefault="001A4DD1" w:rsidP="001A4DD1"/>
    <w:p w:rsidR="001A4DD1" w:rsidRDefault="001A4DD1" w:rsidP="001A4DD1"/>
    <w:p w:rsidR="001A4DD1" w:rsidRDefault="001A4DD1" w:rsidP="001A4DD1">
      <w:pPr>
        <w:tabs>
          <w:tab w:val="left" w:pos="4860"/>
        </w:tabs>
      </w:pPr>
      <w:r>
        <w:tab/>
        <w:t xml:space="preserve">Answer:  </w:t>
      </w:r>
      <w:r w:rsidRPr="001A4DD1">
        <w:rPr>
          <w:position w:val="-20"/>
        </w:rPr>
        <w:object w:dxaOrig="1080" w:dyaOrig="440">
          <v:shape id="_x0000_i1034" type="#_x0000_t75" style="width:54pt;height:21.6pt" o:ole="">
            <v:imagedata r:id="rId25" o:title=""/>
          </v:shape>
          <o:OLEObject Type="Embed" ProgID="Equation.DSMT4" ShapeID="_x0000_i1034" DrawAspect="Content" ObjectID="_1561285764" r:id="rId26"/>
        </w:object>
      </w:r>
    </w:p>
    <w:p w:rsidR="001A4DD1" w:rsidRPr="001A4DD1" w:rsidRDefault="001A4DD1" w:rsidP="001A4DD1"/>
    <w:p w:rsidR="001A4DD1" w:rsidRPr="001A4DD1" w:rsidRDefault="001A4DD1" w:rsidP="001A4DD1"/>
    <w:p w:rsidR="001A4DD1" w:rsidRDefault="001A4DD1" w:rsidP="001A4DD1"/>
    <w:p w:rsidR="001A4DD1" w:rsidRPr="00BC7DEF" w:rsidRDefault="001A4DD1" w:rsidP="001A4DD1">
      <w:pPr>
        <w:rPr>
          <w:b/>
          <w:sz w:val="32"/>
          <w:szCs w:val="32"/>
        </w:rPr>
      </w:pPr>
      <w:r w:rsidRPr="00BC7DEF">
        <w:rPr>
          <w:b/>
          <w:sz w:val="32"/>
          <w:szCs w:val="32"/>
        </w:rPr>
        <w:t>Limits that Do Not Exist</w:t>
      </w:r>
    </w:p>
    <w:p w:rsidR="00022102" w:rsidRDefault="00022102" w:rsidP="001A4DD1">
      <w:pPr>
        <w:rPr>
          <w:b/>
        </w:rPr>
      </w:pPr>
    </w:p>
    <w:p w:rsidR="00022102" w:rsidRDefault="00022102" w:rsidP="001A4DD1">
      <w:r>
        <w:rPr>
          <w:b/>
        </w:rPr>
        <w:t xml:space="preserve">1) </w:t>
      </w:r>
      <w:r>
        <w:t>The __________  and ___________ limits are different.</w:t>
      </w:r>
    </w:p>
    <w:p w:rsidR="00022102" w:rsidRDefault="008D4E5F" w:rsidP="001A4DD1">
      <w:r>
        <w:rPr>
          <w:noProof/>
        </w:rPr>
        <w:drawing>
          <wp:anchor distT="0" distB="0" distL="114300" distR="114300" simplePos="0" relativeHeight="251655168" behindDoc="0" locked="0" layoutInCell="1" allowOverlap="1">
            <wp:simplePos x="0" y="0"/>
            <wp:positionH relativeFrom="column">
              <wp:posOffset>0</wp:posOffset>
            </wp:positionH>
            <wp:positionV relativeFrom="paragraph">
              <wp:posOffset>101600</wp:posOffset>
            </wp:positionV>
            <wp:extent cx="2514600" cy="1955800"/>
            <wp:effectExtent l="0" t="0" r="0" b="6350"/>
            <wp:wrapNone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2500" t="10480" r="12500" b="1615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4600" cy="19558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022102" w:rsidRDefault="00022102" w:rsidP="001A4DD1"/>
    <w:p w:rsidR="00A83443" w:rsidRDefault="008D4E5F" w:rsidP="00022102">
      <w:pPr>
        <w:tabs>
          <w:tab w:val="left" w:pos="4980"/>
        </w:tabs>
      </w:pPr>
      <w:r>
        <w:rPr>
          <w:noProof/>
        </w:rPr>
        <w:object w:dxaOrig="1440" w:dyaOrig="1440">
          <v:shape id="_x0000_s1048" type="#_x0000_t75" style="position:absolute;margin-left:234pt;margin-top:22.65pt;width:45.75pt;height:30.75pt;z-index:251656192">
            <v:imagedata r:id="rId28" o:title=""/>
          </v:shape>
          <o:OLEObject Type="Embed" ProgID="Equation.DSMT4" ShapeID="_x0000_s1048" DrawAspect="Content" ObjectID="_1561285768" r:id="rId29"/>
        </w:object>
      </w:r>
      <w:r w:rsidR="00022102">
        <w:tab/>
      </w:r>
    </w:p>
    <w:p w:rsidR="00A83443" w:rsidRPr="00A83443" w:rsidRDefault="00A83443" w:rsidP="00A83443"/>
    <w:p w:rsidR="00A83443" w:rsidRPr="00A83443" w:rsidRDefault="00A83443" w:rsidP="00A83443"/>
    <w:p w:rsidR="00A83443" w:rsidRPr="00A83443" w:rsidRDefault="00A83443" w:rsidP="00A83443"/>
    <w:p w:rsidR="00A83443" w:rsidRPr="00A83443" w:rsidRDefault="00A83443" w:rsidP="00A83443"/>
    <w:p w:rsidR="00A83443" w:rsidRPr="00A83443" w:rsidRDefault="00A83443" w:rsidP="00A83443"/>
    <w:p w:rsidR="00A83443" w:rsidRPr="00A83443" w:rsidRDefault="00A83443" w:rsidP="00A83443"/>
    <w:p w:rsidR="00A83443" w:rsidRPr="00A83443" w:rsidRDefault="00A83443" w:rsidP="00A83443"/>
    <w:p w:rsidR="00A83443" w:rsidRPr="00A83443" w:rsidRDefault="00A83443" w:rsidP="00A83443"/>
    <w:p w:rsidR="00A83443" w:rsidRDefault="008D4E5F" w:rsidP="00A83443">
      <w:r>
        <w:rPr>
          <w:noProof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>
                <wp:simplePos x="0" y="0"/>
                <wp:positionH relativeFrom="column">
                  <wp:posOffset>-266700</wp:posOffset>
                </wp:positionH>
                <wp:positionV relativeFrom="paragraph">
                  <wp:posOffset>149225</wp:posOffset>
                </wp:positionV>
                <wp:extent cx="7324725" cy="0"/>
                <wp:effectExtent l="9525" t="18415" r="9525" b="10160"/>
                <wp:wrapNone/>
                <wp:docPr id="2" name="AutoShape 3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7324725" cy="0"/>
                        </a:xfrm>
                        <a:prstGeom prst="straightConnector1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58869043"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36" o:spid="_x0000_s1026" type="#_x0000_t32" style="position:absolute;margin-left:-21pt;margin-top:11.75pt;width:576.75pt;height:0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" strokeweight="1.5pt"/>
            </w:pict>
          </mc:Fallback>
        </mc:AlternateContent>
      </w:r>
    </w:p>
    <w:p w:rsidR="00A83443" w:rsidRDefault="00A83443" w:rsidP="00A83443">
      <w:r>
        <w:rPr>
          <w:b/>
        </w:rPr>
        <w:t xml:space="preserve">2) </w:t>
      </w:r>
      <w:r>
        <w:t>Unbounded Behavior</w:t>
      </w:r>
    </w:p>
    <w:p w:rsidR="00A83443" w:rsidRPr="00A83443" w:rsidRDefault="008D4E5F" w:rsidP="00A83443">
      <w:r>
        <w:rPr>
          <w:noProof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3486150</wp:posOffset>
            </wp:positionH>
            <wp:positionV relativeFrom="paragraph">
              <wp:posOffset>15875</wp:posOffset>
            </wp:positionV>
            <wp:extent cx="1943100" cy="1943100"/>
            <wp:effectExtent l="0" t="0" r="0" b="0"/>
            <wp:wrapNone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1483" t="15112" r="23274" b="1543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3100" cy="19431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57216" behindDoc="0" locked="0" layoutInCell="1" allowOverlap="1">
            <wp:simplePos x="0" y="0"/>
            <wp:positionH relativeFrom="column">
              <wp:posOffset>-114300</wp:posOffset>
            </wp:positionH>
            <wp:positionV relativeFrom="paragraph">
              <wp:posOffset>61595</wp:posOffset>
            </wp:positionV>
            <wp:extent cx="1943100" cy="1951355"/>
            <wp:effectExtent l="0" t="0" r="0" b="0"/>
            <wp:wrapNone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4553" r="23274" b="3412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3100" cy="195135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A83443" w:rsidRPr="00A83443" w:rsidRDefault="00A83443" w:rsidP="00A83443"/>
    <w:p w:rsidR="00A83443" w:rsidRPr="00A83443" w:rsidRDefault="008D4E5F" w:rsidP="00A83443">
      <w:r>
        <w:rPr>
          <w:noProof/>
        </w:rPr>
        <w:object w:dxaOrig="1440" w:dyaOrig="1440">
          <v:shape id="_x0000_s1050" type="#_x0000_t75" style="position:absolute;margin-left:99pt;margin-top:9.65pt;width:44.25pt;height:30.75pt;z-index:251658240">
            <v:imagedata r:id="rId32" o:title=""/>
          </v:shape>
          <o:OLEObject Type="Embed" ProgID="Equation.DSMT4" ShapeID="_x0000_s1050" DrawAspect="Content" ObjectID="_1561285769" r:id="rId33"/>
        </w:object>
      </w:r>
    </w:p>
    <w:p w:rsidR="00A83443" w:rsidRPr="00A83443" w:rsidRDefault="008D4E5F" w:rsidP="00A83443">
      <w:r>
        <w:rPr>
          <w:noProof/>
        </w:rPr>
        <w:object w:dxaOrig="1440" w:dyaOrig="1440">
          <v:shape id="_x0000_s1052" type="#_x0000_t75" style="position:absolute;margin-left:427.5pt;margin-top:1.1pt;width:42.75pt;height:30.75pt;z-index:251660288">
            <v:imagedata r:id="rId34" o:title=""/>
          </v:shape>
          <o:OLEObject Type="Embed" ProgID="Equation.DSMT4" ShapeID="_x0000_s1052" DrawAspect="Content" ObjectID="_1561285770" r:id="rId35"/>
        </w:object>
      </w:r>
    </w:p>
    <w:p w:rsidR="00A83443" w:rsidRPr="00A83443" w:rsidRDefault="00A83443" w:rsidP="00A83443"/>
    <w:p w:rsidR="00A83443" w:rsidRPr="00A83443" w:rsidRDefault="00A83443" w:rsidP="00A83443"/>
    <w:p w:rsidR="00A83443" w:rsidRPr="00A83443" w:rsidRDefault="00A83443" w:rsidP="00A83443">
      <w:pPr>
        <w:tabs>
          <w:tab w:val="left" w:pos="5580"/>
        </w:tabs>
      </w:pPr>
      <w:r>
        <w:tab/>
      </w:r>
    </w:p>
    <w:p w:rsidR="00A83443" w:rsidRPr="00A83443" w:rsidRDefault="00A83443" w:rsidP="00A83443"/>
    <w:p w:rsidR="00A83443" w:rsidRPr="00A83443" w:rsidRDefault="00A83443" w:rsidP="00A83443"/>
    <w:p w:rsidR="00A83443" w:rsidRPr="00A83443" w:rsidRDefault="00A83443" w:rsidP="00A83443"/>
    <w:p w:rsidR="00A83443" w:rsidRDefault="00A83443" w:rsidP="00A83443"/>
    <w:p w:rsidR="00A83443" w:rsidRDefault="008D4E5F" w:rsidP="00A83443">
      <w:r>
        <w:rPr>
          <w:noProof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>
                <wp:simplePos x="0" y="0"/>
                <wp:positionH relativeFrom="column">
                  <wp:posOffset>-266700</wp:posOffset>
                </wp:positionH>
                <wp:positionV relativeFrom="paragraph">
                  <wp:posOffset>138430</wp:posOffset>
                </wp:positionV>
                <wp:extent cx="7324725" cy="0"/>
                <wp:effectExtent l="9525" t="9525" r="9525" b="9525"/>
                <wp:wrapNone/>
                <wp:docPr id="1" name="AutoShape 3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7324725" cy="0"/>
                        </a:xfrm>
                        <a:prstGeom prst="straightConnector1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13218BC" id="AutoShape 37" o:spid="_x0000_s1026" type="#_x0000_t32" style="position:absolute;margin-left:-21pt;margin-top:10.9pt;width:576.75pt;height:0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" strokeweight="1.5pt"/>
            </w:pict>
          </mc:Fallback>
        </mc:AlternateContent>
      </w:r>
    </w:p>
    <w:p w:rsidR="00A83443" w:rsidRDefault="00A83443" w:rsidP="00A83443">
      <w:pPr>
        <w:tabs>
          <w:tab w:val="left" w:pos="930"/>
        </w:tabs>
      </w:pPr>
      <w:r>
        <w:rPr>
          <w:b/>
        </w:rPr>
        <w:t>3)</w:t>
      </w:r>
      <w:r>
        <w:t xml:space="preserve"> Oscillating Behavior</w:t>
      </w:r>
      <w:r w:rsidR="00A3562C">
        <w:tab/>
      </w:r>
      <w:r w:rsidR="00A3562C">
        <w:tab/>
      </w:r>
      <w:r w:rsidR="00A3562C">
        <w:tab/>
      </w:r>
      <w:r w:rsidR="004E3BCC">
        <w:tab/>
      </w:r>
      <w:r w:rsidR="004E3BCC">
        <w:tab/>
      </w:r>
      <w:r w:rsidR="00A3562C">
        <w:t xml:space="preserve">*Exception to Oscillating </w:t>
      </w:r>
      <w:r w:rsidR="004E3BCC">
        <w:t>Behavior</w:t>
      </w:r>
    </w:p>
    <w:p w:rsidR="00A83443" w:rsidRDefault="008D4E5F" w:rsidP="00A83443">
      <w:pPr>
        <w:tabs>
          <w:tab w:val="left" w:pos="930"/>
        </w:tabs>
      </w:pPr>
      <w:r>
        <w:rPr>
          <w:noProof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-342900</wp:posOffset>
            </wp:positionH>
            <wp:positionV relativeFrom="paragraph">
              <wp:posOffset>114300</wp:posOffset>
            </wp:positionV>
            <wp:extent cx="2286000" cy="1818640"/>
            <wp:effectExtent l="0" t="0" r="0" b="0"/>
            <wp:wrapNone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0" cy="181864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83443">
        <w:tab/>
      </w:r>
    </w:p>
    <w:p w:rsidR="00022102" w:rsidRPr="00BC7DEF" w:rsidRDefault="008D4E5F" w:rsidP="00BC7DEF">
      <w:pPr>
        <w:tabs>
          <w:tab w:val="center" w:pos="4320"/>
          <w:tab w:val="right" w:pos="8640"/>
        </w:tabs>
      </w:pPr>
      <w:r>
        <w:rPr>
          <w:noProof/>
        </w:rPr>
        <w:object w:dxaOrig="1440" w:dyaOrig="1440">
          <v:shape id="_x0000_s1056" type="#_x0000_t75" style="position:absolute;margin-left:422.25pt;margin-top:78.05pt;width:62.25pt;height:30.75pt;z-index:251663360">
            <v:imagedata r:id="rId37" o:title=""/>
          </v:shape>
          <o:OLEObject Type="Embed" ProgID="Equation.DSMT4" ShapeID="_x0000_s1056" DrawAspect="Content" ObjectID="_1561285771" r:id="rId38"/>
        </w:object>
      </w:r>
      <w:r>
        <w:rPr>
          <w:noProof/>
        </w:rPr>
        <w:drawing>
          <wp:anchor distT="0" distB="0" distL="114300" distR="114300" simplePos="0" relativeHeight="251668480" behindDoc="1" locked="0" layoutInCell="1" allowOverlap="1">
            <wp:simplePos x="0" y="0"/>
            <wp:positionH relativeFrom="column">
              <wp:posOffset>3762375</wp:posOffset>
            </wp:positionH>
            <wp:positionV relativeFrom="paragraph">
              <wp:posOffset>40640</wp:posOffset>
            </wp:positionV>
            <wp:extent cx="2057400" cy="1636395"/>
            <wp:effectExtent l="0" t="0" r="0" b="1905"/>
            <wp:wrapNone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7400" cy="163639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object w:dxaOrig="1440" w:dyaOrig="1440">
          <v:shape id="_x0000_s1054" type="#_x0000_t75" style="position:absolute;margin-left:117pt;margin-top:78.05pt;width:54pt;height:30.75pt;z-index:251662336;mso-position-horizontal-relative:text;mso-position-vertical-relative:text">
            <v:imagedata r:id="rId40" o:title=""/>
          </v:shape>
          <o:OLEObject Type="Embed" ProgID="Equation.DSMT4" ShapeID="_x0000_s1054" DrawAspect="Content" ObjectID="_1561285772" r:id="rId41"/>
        </w:object>
      </w:r>
      <w:r w:rsidR="00BC7DEF">
        <w:tab/>
      </w:r>
      <w:r w:rsidR="00BC7DEF">
        <w:tab/>
      </w:r>
    </w:p>
    <w:sectPr w:rsidR="00022102" w:rsidRPr="00BC7DEF" w:rsidSect="00A3562C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C771D"/>
    <w:rsid w:val="00022102"/>
    <w:rsid w:val="00060C45"/>
    <w:rsid w:val="000C771D"/>
    <w:rsid w:val="001065C1"/>
    <w:rsid w:val="001A4DD1"/>
    <w:rsid w:val="004E3BCC"/>
    <w:rsid w:val="006B0E15"/>
    <w:rsid w:val="006C0668"/>
    <w:rsid w:val="0070325E"/>
    <w:rsid w:val="007E52D1"/>
    <w:rsid w:val="008D4E5F"/>
    <w:rsid w:val="00917F27"/>
    <w:rsid w:val="00976E6E"/>
    <w:rsid w:val="00A3562C"/>
    <w:rsid w:val="00A83443"/>
    <w:rsid w:val="00BC7DEF"/>
    <w:rsid w:val="00CD2A96"/>
    <w:rsid w:val="00D61407"/>
    <w:rsid w:val="00E071DF"/>
    <w:rsid w:val="00EC7C5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70"/>
    <o:shapelayout v:ext="edit">
      <o:idmap v:ext="edit" data="1"/>
      <o:rules v:ext="edit">
        <o:r id="V:Rule3" type="connector" idref="#_x0000_s1060"/>
        <o:r id="V:Rule4" type="connector" idref="#_x0000_s1061"/>
      </o:rules>
    </o:shapelayout>
  </w:shapeDefaults>
  <w:decimalSymbol w:val="."/>
  <w:listSeparator w:val=","/>
  <w15:docId w15:val="{D03DB10D-B0A5-4DC5-9C59-806169B7A1E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060C45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wmf"/><Relationship Id="rId18" Type="http://schemas.openxmlformats.org/officeDocument/2006/relationships/image" Target="media/image9.emf"/><Relationship Id="rId26" Type="http://schemas.openxmlformats.org/officeDocument/2006/relationships/oleObject" Target="embeddings/oleObject10.bin"/><Relationship Id="rId39" Type="http://schemas.openxmlformats.org/officeDocument/2006/relationships/image" Target="media/image22.emf"/><Relationship Id="rId21" Type="http://schemas.openxmlformats.org/officeDocument/2006/relationships/image" Target="media/image11.wmf"/><Relationship Id="rId34" Type="http://schemas.openxmlformats.org/officeDocument/2006/relationships/image" Target="media/image19.wmf"/><Relationship Id="rId42" Type="http://schemas.openxmlformats.org/officeDocument/2006/relationships/fontTable" Target="fontTable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7.bin"/><Relationship Id="rId29" Type="http://schemas.openxmlformats.org/officeDocument/2006/relationships/oleObject" Target="embeddings/oleObject11.bin"/><Relationship Id="rId41" Type="http://schemas.openxmlformats.org/officeDocument/2006/relationships/oleObject" Target="embeddings/oleObject15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image" Target="media/image5.wmf"/><Relationship Id="rId24" Type="http://schemas.openxmlformats.org/officeDocument/2006/relationships/oleObject" Target="embeddings/oleObject9.bin"/><Relationship Id="rId32" Type="http://schemas.openxmlformats.org/officeDocument/2006/relationships/image" Target="media/image18.wmf"/><Relationship Id="rId37" Type="http://schemas.openxmlformats.org/officeDocument/2006/relationships/image" Target="media/image21.wmf"/><Relationship Id="rId40" Type="http://schemas.openxmlformats.org/officeDocument/2006/relationships/image" Target="media/image23.wmf"/><Relationship Id="rId5" Type="http://schemas.openxmlformats.org/officeDocument/2006/relationships/oleObject" Target="embeddings/oleObject1.bin"/><Relationship Id="rId15" Type="http://schemas.openxmlformats.org/officeDocument/2006/relationships/image" Target="media/image7.wmf"/><Relationship Id="rId23" Type="http://schemas.openxmlformats.org/officeDocument/2006/relationships/image" Target="media/image12.wmf"/><Relationship Id="rId28" Type="http://schemas.openxmlformats.org/officeDocument/2006/relationships/image" Target="media/image15.wmf"/><Relationship Id="rId36" Type="http://schemas.openxmlformats.org/officeDocument/2006/relationships/image" Target="media/image20.emf"/><Relationship Id="rId10" Type="http://schemas.openxmlformats.org/officeDocument/2006/relationships/image" Target="media/image4.emf"/><Relationship Id="rId19" Type="http://schemas.openxmlformats.org/officeDocument/2006/relationships/image" Target="media/image10.wmf"/><Relationship Id="rId31" Type="http://schemas.openxmlformats.org/officeDocument/2006/relationships/image" Target="media/image17.e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8.bin"/><Relationship Id="rId27" Type="http://schemas.openxmlformats.org/officeDocument/2006/relationships/image" Target="media/image14.emf"/><Relationship Id="rId30" Type="http://schemas.openxmlformats.org/officeDocument/2006/relationships/image" Target="media/image16.emf"/><Relationship Id="rId35" Type="http://schemas.openxmlformats.org/officeDocument/2006/relationships/oleObject" Target="embeddings/oleObject13.bin"/><Relationship Id="rId43" Type="http://schemas.openxmlformats.org/officeDocument/2006/relationships/theme" Target="theme/theme1.xml"/><Relationship Id="rId8" Type="http://schemas.openxmlformats.org/officeDocument/2006/relationships/image" Target="media/image3.wmf"/><Relationship Id="rId3" Type="http://schemas.openxmlformats.org/officeDocument/2006/relationships/webSettings" Target="web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8.emf"/><Relationship Id="rId25" Type="http://schemas.openxmlformats.org/officeDocument/2006/relationships/image" Target="media/image13.wmf"/><Relationship Id="rId33" Type="http://schemas.openxmlformats.org/officeDocument/2006/relationships/oleObject" Target="embeddings/oleObject12.bin"/><Relationship Id="rId38" Type="http://schemas.openxmlformats.org/officeDocument/2006/relationships/oleObject" Target="embeddings/oleObject1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253</Words>
  <Characters>1446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Calculus Section 1</vt:lpstr>
    </vt:vector>
  </TitlesOfParts>
  <Company>Belton ISD</Company>
  <LinksUpToDate>false</LinksUpToDate>
  <CharactersWithSpaces>169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alculus Section 1</dc:title>
  <dc:creator>Administrator</dc:creator>
  <cp:lastModifiedBy>Nikhil Kaji</cp:lastModifiedBy>
  <cp:revision>2</cp:revision>
  <cp:lastPrinted>2015-08-03T14:14:00Z</cp:lastPrinted>
  <dcterms:created xsi:type="dcterms:W3CDTF">2017-07-11T18:43:00Z</dcterms:created>
  <dcterms:modified xsi:type="dcterms:W3CDTF">2017-07-11T18:43:00Z</dcterms:modified>
</cp:coreProperties>
</file>